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324" r:id="rId2"/>
    <p:sldId id="327" r:id="rId3"/>
    <p:sldId id="321" r:id="rId4"/>
    <p:sldId id="337" r:id="rId5"/>
    <p:sldId id="323" r:id="rId6"/>
    <p:sldId id="305" r:id="rId7"/>
    <p:sldId id="335" r:id="rId8"/>
    <p:sldId id="326" r:id="rId9"/>
    <p:sldId id="331" r:id="rId10"/>
    <p:sldId id="332" r:id="rId11"/>
    <p:sldId id="333" r:id="rId12"/>
    <p:sldId id="329" r:id="rId13"/>
    <p:sldId id="330" r:id="rId14"/>
    <p:sldId id="328" r:id="rId15"/>
    <p:sldId id="336" r:id="rId16"/>
    <p:sldId id="325" r:id="rId17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C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9" autoAdjust="0"/>
    <p:restoredTop sz="99092" autoAdjust="0"/>
  </p:normalViewPr>
  <p:slideViewPr>
    <p:cSldViewPr>
      <p:cViewPr>
        <p:scale>
          <a:sx n="60" d="100"/>
          <a:sy n="60" d="100"/>
        </p:scale>
        <p:origin x="-1448" y="-56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93AA8-DAEB-4465-A57F-AEDC69992E98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18B97B-FF68-4047-8F52-F25D0622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1502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18B97B-FF68-4047-8F52-F25D06226A54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0590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18B97B-FF68-4047-8F52-F25D06226A54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20590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2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1676400" cy="4388644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  <p:extLst>
      <p:ext uri="{BB962C8B-B14F-4D97-AF65-F5344CB8AC3E}">
        <p14:creationId xmlns:p14="http://schemas.microsoft.com/office/powerpoint/2010/main" val="3738061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8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FEE24C2-010A-42DD-9C46-8B6BEE1F7BE4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A795CEA-2148-4B64-8906-9C9253E8D2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3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image" Target="../media/image29.png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&#31435;&#20307;&#20960;&#20309;&#20013;&#30340;&#36712;&#36857;&#38382;&#39064;.ggb" TargetMode="External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1.emf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2" y="1918981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立体几何中的轨迹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人大附中朝阳学校    金鑫  </a:t>
            </a:r>
            <a:endParaRPr lang="zh-CN" altLang="en-US" sz="28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1408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144" y="-20538"/>
            <a:ext cx="2934599" cy="267606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t="2" r="30185" b="993"/>
          <a:stretch/>
        </p:blipFill>
        <p:spPr>
          <a:xfrm>
            <a:off x="98116" y="1119334"/>
            <a:ext cx="5481996" cy="80434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/>
          <a:srcRect r="41608" b="-11180"/>
          <a:stretch/>
        </p:blipFill>
        <p:spPr>
          <a:xfrm>
            <a:off x="148590" y="2711254"/>
            <a:ext cx="5431522" cy="10541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7187" y="2499742"/>
            <a:ext cx="2899269" cy="261266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 rotWithShape="1">
          <a:blip r:embed="rId6"/>
          <a:srcRect r="60024" b="-48863"/>
          <a:stretch/>
        </p:blipFill>
        <p:spPr>
          <a:xfrm>
            <a:off x="148590" y="4307047"/>
            <a:ext cx="3605992" cy="58878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7"/>
          <a:srcRect r="89543" b="74970"/>
          <a:stretch/>
        </p:blipFill>
        <p:spPr>
          <a:xfrm>
            <a:off x="1006406" y="414788"/>
            <a:ext cx="1047179" cy="454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1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5" y="2328917"/>
            <a:ext cx="2880320" cy="261266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/>
          <a:srcRect r="89543" b="74970"/>
          <a:stretch/>
        </p:blipFill>
        <p:spPr>
          <a:xfrm>
            <a:off x="1006406" y="267494"/>
            <a:ext cx="1047179" cy="45410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t="-1" r="27620" b="-16464"/>
          <a:stretch/>
        </p:blipFill>
        <p:spPr>
          <a:xfrm>
            <a:off x="982981" y="915566"/>
            <a:ext cx="6446870" cy="1300736"/>
          </a:xfrm>
          <a:prstGeom prst="rect">
            <a:avLst/>
          </a:prstGeom>
        </p:spPr>
      </p:pic>
      <p:pic>
        <p:nvPicPr>
          <p:cNvPr id="10" name="图片 9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26" r="23634" b="46172"/>
          <a:stretch/>
        </p:blipFill>
        <p:spPr bwMode="auto">
          <a:xfrm>
            <a:off x="3131841" y="2293707"/>
            <a:ext cx="5472607" cy="268308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50339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-1" r="64208" b="-38617"/>
          <a:stretch/>
        </p:blipFill>
        <p:spPr>
          <a:xfrm>
            <a:off x="148590" y="776384"/>
            <a:ext cx="3703330" cy="594718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/>
          <a:srcRect l="4709" t="48766" r="41617" b="-454"/>
          <a:stretch/>
        </p:blipFill>
        <p:spPr>
          <a:xfrm>
            <a:off x="4142004" y="106807"/>
            <a:ext cx="4750476" cy="208690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/>
          <a:srcRect r="54361"/>
          <a:stretch/>
        </p:blipFill>
        <p:spPr>
          <a:xfrm>
            <a:off x="148590" y="1266644"/>
            <a:ext cx="4423410" cy="195194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5"/>
          <a:srcRect r="76575" b="-41639"/>
          <a:stretch/>
        </p:blipFill>
        <p:spPr>
          <a:xfrm>
            <a:off x="148590" y="3345924"/>
            <a:ext cx="2551202" cy="669709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04049" y="2142703"/>
            <a:ext cx="3240359" cy="2949327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7"/>
          <a:srcRect t="1" r="50089" b="-37030"/>
          <a:stretch/>
        </p:blipFill>
        <p:spPr>
          <a:xfrm>
            <a:off x="96850" y="3820972"/>
            <a:ext cx="4907199" cy="643994"/>
          </a:xfrm>
          <a:prstGeom prst="rect">
            <a:avLst/>
          </a:prstGeom>
        </p:spPr>
      </p:pic>
      <p:sp>
        <p:nvSpPr>
          <p:cNvPr id="12" name="TextBox 11">
            <a:hlinkClick r:id="rId8" action="ppaction://hlinkfile"/>
          </p:cNvPr>
          <p:cNvSpPr txBox="1"/>
          <p:nvPr/>
        </p:nvSpPr>
        <p:spPr>
          <a:xfrm>
            <a:off x="542391" y="141481"/>
            <a:ext cx="12961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法二：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68910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256" y="195486"/>
            <a:ext cx="3583928" cy="294932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r="14799"/>
          <a:stretch/>
        </p:blipFill>
        <p:spPr>
          <a:xfrm>
            <a:off x="246361" y="3219822"/>
            <a:ext cx="8608016" cy="1474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16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31326"/>
            <a:ext cx="3059212" cy="2422229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图片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022" y="1843487"/>
            <a:ext cx="3031322" cy="22411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 rotWithShape="1">
          <a:blip r:embed="rId4"/>
          <a:srcRect r="56527" b="-47648"/>
          <a:stretch/>
        </p:blipFill>
        <p:spPr>
          <a:xfrm>
            <a:off x="827584" y="4345398"/>
            <a:ext cx="5600925" cy="790999"/>
          </a:xfrm>
          <a:prstGeom prst="rect">
            <a:avLst/>
          </a:prstGeo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7534"/>
            <a:ext cx="6408712" cy="1189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1600" y="88780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方法三：极限法</a:t>
            </a:r>
            <a:endParaRPr lang="zh-CN" altLang="en-US" sz="3200" b="1" dirty="0"/>
          </a:p>
        </p:txBody>
      </p:sp>
      <p:cxnSp>
        <p:nvCxnSpPr>
          <p:cNvPr id="3" name="直接连接符 2"/>
          <p:cNvCxnSpPr/>
          <p:nvPr/>
        </p:nvCxnSpPr>
        <p:spPr>
          <a:xfrm>
            <a:off x="5868144" y="1275606"/>
            <a:ext cx="0" cy="14401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7460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267494"/>
            <a:ext cx="835292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/>
              <a:t>小结</a:t>
            </a:r>
            <a:endParaRPr lang="en-US" altLang="zh-CN" sz="3600" b="1" dirty="0" smtClean="0"/>
          </a:p>
          <a:p>
            <a:r>
              <a:rPr lang="zh-CN" altLang="en-US" sz="3200" b="1" dirty="0" smtClean="0"/>
              <a:t>方法一：建立空间直角坐标系，通过坐标运算，求解轨迹方程，从而判断轨迹，解决问题。</a:t>
            </a:r>
            <a:endParaRPr lang="en-US" altLang="zh-CN" sz="3200" b="1" dirty="0" smtClean="0"/>
          </a:p>
          <a:p>
            <a:endParaRPr lang="en-US" altLang="zh-CN" sz="3200" b="1" dirty="0" smtClean="0"/>
          </a:p>
          <a:p>
            <a:endParaRPr lang="en-US" altLang="zh-CN" sz="3200" b="1" dirty="0" smtClean="0"/>
          </a:p>
          <a:p>
            <a:r>
              <a:rPr lang="zh-CN" altLang="en-US" sz="3200" b="1" dirty="0" smtClean="0"/>
              <a:t>方法二：通过构造辅助线（比如构造垂线、垂面、平行线、平行面等），利用空间位置关系，直接解决问题。</a:t>
            </a:r>
            <a:endParaRPr lang="zh-CN" altLang="en-US" sz="3200" b="1" dirty="0"/>
          </a:p>
        </p:txBody>
      </p:sp>
      <p:sp>
        <p:nvSpPr>
          <p:cNvPr id="2" name="椭圆 1"/>
          <p:cNvSpPr/>
          <p:nvPr/>
        </p:nvSpPr>
        <p:spPr>
          <a:xfrm>
            <a:off x="3851920" y="1910973"/>
            <a:ext cx="1512168" cy="94880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b="1" dirty="0" smtClean="0">
                <a:solidFill>
                  <a:srgbClr val="FF0000"/>
                </a:solidFill>
              </a:rPr>
              <a:t>数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923928" y="4011910"/>
            <a:ext cx="1512168" cy="94880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b="1" dirty="0">
                <a:solidFill>
                  <a:srgbClr val="FF0000"/>
                </a:solidFill>
              </a:rPr>
              <a:t>形</a:t>
            </a:r>
          </a:p>
        </p:txBody>
      </p:sp>
    </p:spTree>
    <p:extLst>
      <p:ext uri="{BB962C8B-B14F-4D97-AF65-F5344CB8AC3E}">
        <p14:creationId xmlns:p14="http://schemas.microsoft.com/office/powerpoint/2010/main" val="3903110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7" y="2360295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1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365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267494"/>
            <a:ext cx="835292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方法一：建立空间直角坐标系，通过坐标运算，求解轨迹方程，从而判断轨迹，解决问题。</a:t>
            </a:r>
            <a:endParaRPr lang="en-US" altLang="zh-CN" sz="3600" b="1" dirty="0" smtClean="0"/>
          </a:p>
          <a:p>
            <a:endParaRPr lang="en-US" altLang="zh-CN" sz="3600" b="1" dirty="0" smtClean="0"/>
          </a:p>
          <a:p>
            <a:r>
              <a:rPr lang="zh-CN" altLang="en-US" sz="3600" b="1" dirty="0" smtClean="0"/>
              <a:t>方法二：通过构造辅助线（比如构造垂线、垂面、平行线、平行面等），利用空间位置关系，直接解决问题。</a:t>
            </a:r>
            <a:endParaRPr lang="zh-CN" altLang="en-US" sz="3600" b="1" dirty="0"/>
          </a:p>
        </p:txBody>
      </p:sp>
      <p:sp>
        <p:nvSpPr>
          <p:cNvPr id="2" name="椭圆 1"/>
          <p:cNvSpPr/>
          <p:nvPr/>
        </p:nvSpPr>
        <p:spPr>
          <a:xfrm>
            <a:off x="3707904" y="1491630"/>
            <a:ext cx="1512168" cy="94880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b="1" dirty="0" smtClean="0">
                <a:solidFill>
                  <a:srgbClr val="FF0000"/>
                </a:solidFill>
              </a:rPr>
              <a:t>数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4" name="椭圆 3"/>
          <p:cNvSpPr/>
          <p:nvPr/>
        </p:nvSpPr>
        <p:spPr>
          <a:xfrm>
            <a:off x="3707904" y="4143221"/>
            <a:ext cx="1512168" cy="94880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6000" b="1" dirty="0">
                <a:solidFill>
                  <a:srgbClr val="FF0000"/>
                </a:solidFill>
              </a:rPr>
              <a:t>形</a:t>
            </a:r>
          </a:p>
        </p:txBody>
      </p:sp>
    </p:spTree>
    <p:extLst>
      <p:ext uri="{BB962C8B-B14F-4D97-AF65-F5344CB8AC3E}">
        <p14:creationId xmlns:p14="http://schemas.microsoft.com/office/powerpoint/2010/main" val="413043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469"/>
            <a:ext cx="8496944" cy="19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51494"/>
            <a:ext cx="2952328" cy="222954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655675" y="4003903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CN" dirty="0" smtClean="0"/>
              <a:t>(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CN" dirty="0" smtClean="0"/>
              <a:t>,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zh-CN" dirty="0" smtClean="0"/>
              <a:t>,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/>
              <a:t>)</a:t>
            </a:r>
            <a:endParaRPr lang="zh-CN" altLang="en-US" dirty="0"/>
          </a:p>
        </p:txBody>
      </p:sp>
      <p:cxnSp>
        <p:nvCxnSpPr>
          <p:cNvPr id="7" name="直接箭头连接符 6"/>
          <p:cNvCxnSpPr/>
          <p:nvPr/>
        </p:nvCxnSpPr>
        <p:spPr>
          <a:xfrm flipH="1">
            <a:off x="611561" y="3904282"/>
            <a:ext cx="1008111" cy="82770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1619672" y="3868940"/>
            <a:ext cx="2157501" cy="2129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1619672" y="2244353"/>
            <a:ext cx="0" cy="165992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椭圆 14"/>
          <p:cNvSpPr/>
          <p:nvPr/>
        </p:nvSpPr>
        <p:spPr>
          <a:xfrm>
            <a:off x="1691680" y="4185060"/>
            <a:ext cx="72008" cy="42874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619672" y="915566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39952" y="2067694"/>
            <a:ext cx="406845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/>
              <a:t>方法一：坐标</a:t>
            </a:r>
            <a:r>
              <a:rPr lang="zh-CN" altLang="en-US" sz="2800" b="1" dirty="0" smtClean="0"/>
              <a:t>运算</a:t>
            </a:r>
            <a:endParaRPr lang="en-US" altLang="zh-CN" sz="2800" b="1" dirty="0" smtClean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99734"/>
              </p:ext>
            </p:extLst>
          </p:nvPr>
        </p:nvGraphicFramePr>
        <p:xfrm>
          <a:off x="3998261" y="2859782"/>
          <a:ext cx="4561332" cy="15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120900" imgH="736600" progId="Equation.DSMT4">
                  <p:embed/>
                </p:oleObj>
              </mc:Choice>
              <mc:Fallback>
                <p:oleObj name="Equation" r:id="rId5" imgW="2120900" imgH="736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61" y="2859782"/>
                        <a:ext cx="4561332" cy="15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73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179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469"/>
            <a:ext cx="8496944" cy="19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19672" y="915566"/>
            <a:ext cx="504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A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pic>
        <p:nvPicPr>
          <p:cNvPr id="6" name="图片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774" y="2301075"/>
            <a:ext cx="3344566" cy="264122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六边形 6"/>
          <p:cNvSpPr/>
          <p:nvPr/>
        </p:nvSpPr>
        <p:spPr>
          <a:xfrm rot="1747372">
            <a:off x="3746838" y="2625282"/>
            <a:ext cx="1238333" cy="2061529"/>
          </a:xfrm>
          <a:prstGeom prst="hexagon">
            <a:avLst>
              <a:gd name="adj" fmla="val 19762"/>
              <a:gd name="vf" fmla="val 115470"/>
            </a:avLst>
          </a:prstGeom>
          <a:solidFill>
            <a:schemeClr val="bg2">
              <a:lumMod val="75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2517948" y="3878144"/>
            <a:ext cx="2414092" cy="1213886"/>
          </a:xfrm>
          <a:prstGeom prst="line">
            <a:avLst/>
          </a:prstGeom>
          <a:ln w="635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208646" y="3206103"/>
            <a:ext cx="2405646" cy="94411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15816" y="1754784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方法二：作垂面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8665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8" name="Picture 3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26" y="47737"/>
            <a:ext cx="8191531" cy="2037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0" y="1329613"/>
            <a:ext cx="115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3600" b="1" dirty="0" smtClean="0">
                <a:solidFill>
                  <a:srgbClr val="FF0000"/>
                </a:solidFill>
              </a:rPr>
              <a:t>个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32040" y="1863864"/>
            <a:ext cx="38164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/>
              <a:t>方法二：</a:t>
            </a:r>
            <a:endParaRPr lang="en-US" altLang="zh-CN" sz="2000" b="1" dirty="0" smtClean="0"/>
          </a:p>
          <a:p>
            <a:r>
              <a:rPr lang="zh-CN" altLang="en-US" sz="2000" b="1" dirty="0" smtClean="0"/>
              <a:t>线</a:t>
            </a:r>
            <a:r>
              <a:rPr lang="zh-CN" altLang="en-US" sz="2000" b="1" dirty="0"/>
              <a:t>线</a:t>
            </a:r>
            <a:r>
              <a:rPr lang="zh-CN" altLang="en-US" sz="2000" b="1" dirty="0" smtClean="0"/>
              <a:t>垂直</a:t>
            </a:r>
            <a:r>
              <a:rPr lang="zh-CN" altLang="en-US" sz="2000" b="1" dirty="0" smtClean="0">
                <a:latin typeface="宋体"/>
                <a:ea typeface="宋体"/>
              </a:rPr>
              <a:t>→线面垂直→线线垂直</a:t>
            </a:r>
            <a:endParaRPr lang="zh-CN" alt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004049" y="2571750"/>
            <a:ext cx="2880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宋体"/>
                <a:ea typeface="宋体"/>
              </a:rPr>
              <a:t>立体问题→平面问题</a:t>
            </a:r>
            <a:endParaRPr lang="zh-CN" altLang="en-US" sz="2000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7452320" y="1080016"/>
            <a:ext cx="720080" cy="141584"/>
          </a:xfrm>
          <a:prstGeom prst="line">
            <a:avLst/>
          </a:prstGeom>
          <a:ln w="317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7" y="3147814"/>
            <a:ext cx="1872207" cy="186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247714"/>
            <a:ext cx="2645858" cy="1938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83368"/>
              </p:ext>
            </p:extLst>
          </p:nvPr>
        </p:nvGraphicFramePr>
        <p:xfrm>
          <a:off x="2627785" y="2949792"/>
          <a:ext cx="1877173" cy="113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6" imgW="914400" imgH="711000" progId="Equation.DSMT4">
                  <p:embed/>
                </p:oleObj>
              </mc:Choice>
              <mc:Fallback>
                <p:oleObj name="Equation" r:id="rId6" imgW="9144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2949792"/>
                        <a:ext cx="1877173" cy="1134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367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1835696" y="2335697"/>
            <a:ext cx="3240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法一：向量运算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66700" y="7106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7714636" y="1158594"/>
            <a:ext cx="216024" cy="8674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H="1" flipV="1">
            <a:off x="7706574" y="1218339"/>
            <a:ext cx="224086" cy="5400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272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0139"/>
            <a:ext cx="5616624" cy="3801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76241"/>
              </p:ext>
            </p:extLst>
          </p:nvPr>
        </p:nvGraphicFramePr>
        <p:xfrm>
          <a:off x="1979712" y="681540"/>
          <a:ext cx="864096" cy="79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5" imgW="304668" imgH="380835" progId="Equation.DSMT4">
                  <p:embed/>
                </p:oleObj>
              </mc:Choice>
              <mc:Fallback>
                <p:oleObj name="Equation" r:id="rId5" imgW="304668" imgH="380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81540"/>
                        <a:ext cx="864096" cy="794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H="1">
            <a:off x="4427984" y="1839423"/>
            <a:ext cx="864096" cy="1308391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235197" y="3075806"/>
            <a:ext cx="408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N</a:t>
            </a:r>
            <a:endParaRPr lang="zh-CN" altLang="en-US" sz="2400" b="1" dirty="0"/>
          </a:p>
        </p:txBody>
      </p:sp>
      <p:sp>
        <p:nvSpPr>
          <p:cNvPr id="4" name="Rectangle 5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0" y="153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07504" y="3294129"/>
            <a:ext cx="3240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法一：向量运算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5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44433"/>
              </p:ext>
            </p:extLst>
          </p:nvPr>
        </p:nvGraphicFramePr>
        <p:xfrm>
          <a:off x="395536" y="3865308"/>
          <a:ext cx="3159254" cy="111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7" imgW="1586811" imgH="723586" progId="Equation.DSMT4">
                  <p:embed/>
                </p:oleObj>
              </mc:Choice>
              <mc:Fallback>
                <p:oleObj name="Equation" r:id="rId7" imgW="1586811" imgH="72358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5308"/>
                        <a:ext cx="3159254" cy="1118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4"/>
          <p:cNvSpPr>
            <a:spLocks noChangeArrowheads="1"/>
          </p:cNvSpPr>
          <p:nvPr/>
        </p:nvSpPr>
        <p:spPr bwMode="auto">
          <a:xfrm>
            <a:off x="0" y="3773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09966"/>
              </p:ext>
            </p:extLst>
          </p:nvPr>
        </p:nvGraphicFramePr>
        <p:xfrm>
          <a:off x="4284664" y="3589735"/>
          <a:ext cx="4427537" cy="153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9" imgW="2514600" imgH="1117440" progId="Equation.DSMT4">
                  <p:embed/>
                </p:oleObj>
              </mc:Choice>
              <mc:Fallback>
                <p:oleObj name="Equation" r:id="rId9" imgW="2514600" imgH="11174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4" y="3589735"/>
                        <a:ext cx="4427537" cy="1534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7"/>
          <p:cNvSpPr>
            <a:spLocks noChangeArrowheads="1"/>
          </p:cNvSpPr>
          <p:nvPr/>
        </p:nvSpPr>
        <p:spPr bwMode="auto">
          <a:xfrm>
            <a:off x="0" y="6773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1007119" y="451143"/>
            <a:ext cx="3312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法二：作垂面</a:t>
            </a:r>
            <a:r>
              <a:rPr lang="zh-CN" altLang="en-US" sz="3600" b="1" dirty="0">
                <a:solidFill>
                  <a:srgbClr val="FF0000"/>
                </a:solidFill>
              </a:rPr>
              <a:t>？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0" y="497309"/>
            <a:ext cx="3672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线线</a:t>
            </a:r>
            <a:r>
              <a:rPr lang="zh-CN" altLang="en-US" sz="2800" b="1" dirty="0" smtClean="0"/>
              <a:t>垂直</a:t>
            </a:r>
            <a:r>
              <a:rPr lang="zh-CN" altLang="en-US" sz="2800" b="1" dirty="0" smtClean="0">
                <a:latin typeface="宋体"/>
                <a:ea typeface="宋体"/>
              </a:rPr>
              <a:t>→线面垂直</a:t>
            </a:r>
            <a:endParaRPr lang="zh-CN" altLang="en-US" sz="2800" b="1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167594"/>
            <a:ext cx="5256584" cy="357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2519288" y="3327834"/>
            <a:ext cx="1332633" cy="216024"/>
          </a:xfrm>
          <a:prstGeom prst="line">
            <a:avLst/>
          </a:prstGeom>
          <a:ln w="3175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3131355" y="1599642"/>
            <a:ext cx="612068" cy="232225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V="1">
            <a:off x="2519288" y="1599642"/>
            <a:ext cx="3924921" cy="756084"/>
          </a:xfrm>
          <a:prstGeom prst="line">
            <a:avLst/>
          </a:prstGeom>
          <a:ln w="31750" cmpd="sng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3743424" y="1599642"/>
            <a:ext cx="1332633" cy="75608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3131356" y="3921900"/>
            <a:ext cx="720565" cy="378042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H="1">
            <a:off x="3851920" y="2355726"/>
            <a:ext cx="1224136" cy="19442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707904" y="4245937"/>
            <a:ext cx="666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/>
              <a:t>N</a:t>
            </a:r>
            <a:endParaRPr lang="zh-CN" altLang="en-US" sz="36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2700277" y="3597865"/>
            <a:ext cx="3595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/>
              <a:t>Q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19172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5" grpId="0"/>
      <p:bldP spid="31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217" y="31219"/>
            <a:ext cx="7350175" cy="1892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98" name="对象 40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074026"/>
              </p:ext>
            </p:extLst>
          </p:nvPr>
        </p:nvGraphicFramePr>
        <p:xfrm>
          <a:off x="5796136" y="951570"/>
          <a:ext cx="6731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0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951570"/>
                        <a:ext cx="6731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3"/>
          <p:cNvSpPr>
            <a:spLocks noChangeArrowheads="1"/>
          </p:cNvSpPr>
          <p:nvPr/>
        </p:nvSpPr>
        <p:spPr bwMode="auto">
          <a:xfrm>
            <a:off x="0" y="4487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75307"/>
              </p:ext>
            </p:extLst>
          </p:nvPr>
        </p:nvGraphicFramePr>
        <p:xfrm>
          <a:off x="4139952" y="1475440"/>
          <a:ext cx="629816" cy="77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1" name="Equation" r:id="rId6" imgW="228600" imgH="381000" progId="Equation.DSMT4">
                  <p:embed/>
                </p:oleObj>
              </mc:Choice>
              <mc:Fallback>
                <p:oleObj name="Equation" r:id="rId6" imgW="228600" imgH="381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475440"/>
                        <a:ext cx="629816" cy="772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36" name="Picture 14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5" y="2301720"/>
            <a:ext cx="3168351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39552" y="1922226"/>
            <a:ext cx="32403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方法一：向量运算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Rectangle 14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520147"/>
              </p:ext>
            </p:extLst>
          </p:nvPr>
        </p:nvGraphicFramePr>
        <p:xfrm>
          <a:off x="3972839" y="2355726"/>
          <a:ext cx="513566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2" name="Equation" r:id="rId9" imgW="2400300" imgH="1295400" progId="Equation.DSMT4">
                  <p:embed/>
                </p:oleObj>
              </mc:Choice>
              <mc:Fallback>
                <p:oleObj name="Equation" r:id="rId9" imgW="2400300" imgH="1295400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839" y="2355726"/>
                        <a:ext cx="5135665" cy="2160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678877"/>
              </p:ext>
            </p:extLst>
          </p:nvPr>
        </p:nvGraphicFramePr>
        <p:xfrm>
          <a:off x="2468637" y="3651870"/>
          <a:ext cx="1311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637" y="3651870"/>
                        <a:ext cx="1311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942549"/>
              </p:ext>
            </p:extLst>
          </p:nvPr>
        </p:nvGraphicFramePr>
        <p:xfrm>
          <a:off x="1612107" y="3003798"/>
          <a:ext cx="13112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4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7" y="3003798"/>
                        <a:ext cx="13112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83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r="89543" b="74970"/>
          <a:stretch/>
        </p:blipFill>
        <p:spPr>
          <a:xfrm>
            <a:off x="462239" y="483240"/>
            <a:ext cx="1157434" cy="454102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70" t="4653" r="39853"/>
          <a:stretch/>
        </p:blipFill>
        <p:spPr>
          <a:xfrm>
            <a:off x="3596997" y="987738"/>
            <a:ext cx="4143355" cy="324019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t="1" r="81049" b="-27119"/>
          <a:stretch/>
        </p:blipFill>
        <p:spPr>
          <a:xfrm>
            <a:off x="2411760" y="494992"/>
            <a:ext cx="1944216" cy="61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6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83</TotalTime>
  <Words>216</Words>
  <Application>Microsoft Office PowerPoint</Application>
  <PresentationFormat>全屏显示(16:9)</PresentationFormat>
  <Paragraphs>40</Paragraphs>
  <Slides>1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19" baseType="lpstr">
      <vt:lpstr>凸显</vt:lpstr>
      <vt:lpstr>Equation</vt:lpstr>
      <vt:lpstr>MathType 6.0 Equation</vt:lpstr>
      <vt:lpstr>立体几何中的轨迹问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后20天拼什么？</dc:title>
  <dc:creator>jx</dc:creator>
  <cp:lastModifiedBy>user</cp:lastModifiedBy>
  <cp:revision>153</cp:revision>
  <dcterms:created xsi:type="dcterms:W3CDTF">2014-05-14T06:34:26Z</dcterms:created>
  <dcterms:modified xsi:type="dcterms:W3CDTF">2020-02-04T05:22:04Z</dcterms:modified>
</cp:coreProperties>
</file>